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70CB" w:rsidRPr="00DB5656" w:rsidRDefault="001A70CB" w:rsidP="001A70CB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1A70CB" w:rsidRPr="00DB5656" w:rsidRDefault="001A70CB" w:rsidP="001A70CB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A70CB" w:rsidRPr="00DB5656" w:rsidRDefault="001A70CB" w:rsidP="001A70C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4pt" o:ole="">
            <v:imagedata r:id="rId8" o:title=""/>
          </v:shape>
          <o:OLEObject Type="Embed" ProgID="Word.Picture.8" ShapeID="_x0000_i1025" DrawAspect="Content" ObjectID="_1762348218" r:id="rId9"/>
        </w:object>
      </w:r>
    </w:p>
    <w:p w:rsidR="001A70CB" w:rsidRPr="00DB5656" w:rsidRDefault="001A70CB" w:rsidP="00C71C4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1A70CB" w:rsidRPr="00DB5656" w:rsidRDefault="001A70CB" w:rsidP="00C71C4F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1A70CB" w:rsidRPr="00DB5656" w:rsidRDefault="001A70CB" w:rsidP="00C71C4F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A70CB" w:rsidRPr="00DB5656" w:rsidRDefault="001A70CB" w:rsidP="001A70C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A70CB" w:rsidRPr="00DB5656" w:rsidRDefault="001A70CB" w:rsidP="00C71C4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1A70CB" w:rsidRPr="00DB5656" w:rsidRDefault="001A70CB" w:rsidP="001A70CB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1A70CB" w:rsidRPr="00DB5656" w:rsidRDefault="001A70CB" w:rsidP="001A70C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1A70CB" w:rsidRPr="00DB5656" w:rsidRDefault="001A70CB" w:rsidP="00C71C4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1A70CB" w:rsidRPr="00DB5656" w:rsidRDefault="001A70CB" w:rsidP="001A70C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A70CB" w:rsidRPr="00DB5656" w:rsidRDefault="001A70CB" w:rsidP="00C71C4F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1A70CB" w:rsidRPr="00DB5656" w:rsidRDefault="001A70CB" w:rsidP="00C71C4F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A70CB" w:rsidRPr="00DB5656" w:rsidRDefault="001A70CB" w:rsidP="001A70C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A70CB" w:rsidRPr="00DB5656" w:rsidRDefault="001A70CB" w:rsidP="00C71C4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1A70CB" w:rsidRPr="00DB5656" w:rsidRDefault="001A70CB" w:rsidP="001A70C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1A70CB" w:rsidRPr="00DB5656" w:rsidRDefault="001A70CB" w:rsidP="001A70C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1A70CB" w:rsidRPr="00DB5656" w:rsidRDefault="001A70CB" w:rsidP="00C71C4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1A70CB" w:rsidRPr="00DB5656" w:rsidRDefault="001A70CB" w:rsidP="001A70C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1A70CB" w:rsidRPr="00DB5656" w:rsidRDefault="00071131" w:rsidP="001A70C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1A70CB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1A70CB" w:rsidRPr="00DB5656" w:rsidRDefault="001A70CB" w:rsidP="001A70C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0CB" w:rsidRPr="00DB5656" w:rsidRDefault="001A70CB" w:rsidP="001A70C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1A70CB" w:rsidRPr="00DB5656" w:rsidRDefault="001A70CB" w:rsidP="001A70C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1A70CB" w:rsidRPr="00DB5656" w:rsidRDefault="001A70CB" w:rsidP="001A70C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1A70CB" w:rsidRPr="00DB5656" w:rsidRDefault="001A70CB" w:rsidP="001A70C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A70CB" w:rsidRPr="00DB5656" w:rsidRDefault="001A70CB" w:rsidP="001A70C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1A70CB" w:rsidRPr="00DB5656" w:rsidRDefault="001A70CB" w:rsidP="001A70C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1A70CB" w:rsidRPr="00DB5656" w:rsidRDefault="001A70CB" w:rsidP="00C71C4F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55pt;height:18.75pt" o:ole="">
            <v:imagedata r:id="rId14" o:title=""/>
          </v:shape>
          <o:OLEObject Type="Embed" ProgID="Equation.DSMT4" ShapeID="_x0000_i1026" DrawAspect="Content" ObjectID="_1762348219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1A70CB" w:rsidRPr="00DB5656" w:rsidRDefault="001A70CB" w:rsidP="001A70C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A70CB" w:rsidRPr="00DB5656" w:rsidRDefault="001A70CB" w:rsidP="001A70C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A70CB" w:rsidRPr="00DB5656" w:rsidRDefault="001A70CB" w:rsidP="001A70C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1A70CB" w:rsidRPr="00DB5656" w:rsidRDefault="001A70CB" w:rsidP="001A70CB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70CB" w:rsidRPr="00DB5656" w:rsidRDefault="001A70CB" w:rsidP="00C71C4F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1A70CB" w:rsidRPr="00DB5656" w:rsidRDefault="001A70CB" w:rsidP="001A70CB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1A70CB" w:rsidRPr="00DB5656" w:rsidRDefault="001A70CB" w:rsidP="001A70CB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1A70CB" w:rsidRPr="00DB5656" w:rsidRDefault="001A70CB" w:rsidP="001A70CB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1A70CB" w:rsidRPr="00DB5656" w:rsidRDefault="001A70CB" w:rsidP="00C71C4F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1A70CB" w:rsidRPr="00DB5656" w:rsidTr="00C71C4F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1A70CB" w:rsidRPr="00DB5656" w:rsidTr="00C71C4F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A70CB" w:rsidRPr="00DB5656" w:rsidTr="00C71C4F">
        <w:trPr>
          <w:trHeight w:val="340"/>
          <w:jc w:val="center"/>
        </w:trPr>
        <w:tc>
          <w:tcPr>
            <w:tcW w:w="79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A70CB" w:rsidRPr="00DB5656" w:rsidTr="00C71C4F">
        <w:trPr>
          <w:trHeight w:val="340"/>
          <w:jc w:val="center"/>
        </w:trPr>
        <w:tc>
          <w:tcPr>
            <w:tcW w:w="79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A70CB" w:rsidRPr="00DB5656" w:rsidTr="00C71C4F">
        <w:trPr>
          <w:trHeight w:val="340"/>
          <w:jc w:val="center"/>
        </w:trPr>
        <w:tc>
          <w:tcPr>
            <w:tcW w:w="79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A70CB" w:rsidRPr="00DB5656" w:rsidTr="00C71C4F">
        <w:trPr>
          <w:trHeight w:val="340"/>
          <w:jc w:val="center"/>
        </w:trPr>
        <w:tc>
          <w:tcPr>
            <w:tcW w:w="79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A70CB" w:rsidRPr="00DB5656" w:rsidTr="00C71C4F">
        <w:trPr>
          <w:trHeight w:val="340"/>
          <w:jc w:val="center"/>
        </w:trPr>
        <w:tc>
          <w:tcPr>
            <w:tcW w:w="79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A70CB" w:rsidRPr="00DB5656" w:rsidTr="00C71C4F">
        <w:trPr>
          <w:trHeight w:val="340"/>
          <w:jc w:val="center"/>
        </w:trPr>
        <w:tc>
          <w:tcPr>
            <w:tcW w:w="79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A70CB" w:rsidRPr="00DB5656" w:rsidRDefault="001A70C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1A70CB" w:rsidRPr="00DB5656" w:rsidRDefault="001A70CB" w:rsidP="00C71C4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A70CB" w:rsidRPr="00DB5656" w:rsidRDefault="001A70CB" w:rsidP="00C71C4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1A70CB" w:rsidRPr="00DB5656" w:rsidRDefault="001A70CB" w:rsidP="001A70C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1A70CB" w:rsidRPr="00DB5656" w:rsidRDefault="001A70CB" w:rsidP="00C71C4F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1A70CB" w:rsidRPr="00DB5656" w:rsidRDefault="001A70CB" w:rsidP="00C71C4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1A70CB" w:rsidRPr="00DB5656" w:rsidRDefault="001A70CB" w:rsidP="00C71C4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C71C4F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C71C4F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1A70CB" w:rsidRPr="00DB5656" w:rsidRDefault="001A70CB" w:rsidP="00C71C4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1A70CB" w:rsidRPr="00DB5656" w:rsidRDefault="001A70CB" w:rsidP="00C71C4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1A70CB" w:rsidRPr="00DB5656" w:rsidRDefault="001A70CB" w:rsidP="00C71C4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1A70CB" w:rsidRPr="00DB5656" w:rsidRDefault="001A70CB" w:rsidP="00C71C4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1A70CB" w:rsidRPr="00DB5656" w:rsidRDefault="001A70CB" w:rsidP="00C71C4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1A70CB" w:rsidRPr="00DB5656" w:rsidRDefault="001A70CB" w:rsidP="00C71C4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1A70CB" w:rsidRPr="00DB5656" w:rsidRDefault="001A70CB" w:rsidP="00C71C4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1A70CB" w:rsidRPr="00DB5656" w:rsidRDefault="001A70CB" w:rsidP="00C71C4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1A70CB" w:rsidRPr="00DB5656" w:rsidRDefault="001A70CB" w:rsidP="00C71C4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1A70CB" w:rsidRDefault="001A70CB" w:rsidP="0007113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1A70CB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45D4F" w:rsidRDefault="00E45D4F">
      <w:r>
        <w:separator/>
      </w:r>
    </w:p>
  </w:endnote>
  <w:endnote w:type="continuationSeparator" w:id="1">
    <w:p w:rsidR="00E45D4F" w:rsidRDefault="00E45D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13F6" w:rsidRDefault="007F13F6" w:rsidP="007F13F6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F13F6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7F13F6" w:rsidRPr="001D5E8F" w:rsidRDefault="00272D00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F13F6" w:rsidRPr="001D5E8F" w:rsidRDefault="00071131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F13F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C71C4F" w:rsidRPr="00C71C4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F13F6" w:rsidRPr="00D170FE" w:rsidRDefault="007F13F6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F13F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可持续发展</w:t>
          </w:r>
        </w:p>
      </w:tc>
    </w:tr>
  </w:tbl>
  <w:p w:rsidR="00C23102" w:rsidRPr="007F13F6" w:rsidRDefault="00C23102" w:rsidP="007F13F6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13F6" w:rsidRDefault="007F13F6" w:rsidP="007F13F6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F13F6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7F13F6" w:rsidRPr="001D5E8F" w:rsidRDefault="00272D00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F13F6" w:rsidRPr="001D5E8F" w:rsidRDefault="00071131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F13F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C71C4F" w:rsidRPr="00C71C4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F13F6" w:rsidRPr="00D170FE" w:rsidRDefault="007F13F6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F13F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可持续发展</w:t>
          </w:r>
        </w:p>
      </w:tc>
    </w:tr>
  </w:tbl>
  <w:p w:rsidR="00C23102" w:rsidRPr="007F13F6" w:rsidRDefault="00C23102" w:rsidP="007F13F6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6B3F" w:rsidRPr="00BB5218" w:rsidRDefault="00B97A60" w:rsidP="00986B3F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86B3F" w:rsidRPr="00B96CCB">
      <w:rPr>
        <w:rFonts w:ascii="Calibri" w:hAnsi="Calibri" w:cs="Calibri" w:hint="eastAsia"/>
        <w:bCs/>
        <w:noProof/>
        <w:lang w:eastAsia="zh-CN"/>
      </w:rPr>
      <w:t>可持续发展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5C0863">
      <w:rPr>
        <w:rFonts w:ascii="Calibri" w:hAnsi="Calibri" w:cs="Calibri" w:hint="eastAsia"/>
        <w:bCs/>
        <w:snapToGrid w:val="0"/>
        <w:lang w:eastAsia="zh-CN"/>
      </w:rPr>
      <w:t>2</w:t>
    </w:r>
    <w:r w:rsidR="00272D00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72D00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272D00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45D4F" w:rsidRDefault="00E45D4F">
      <w:r>
        <w:separator/>
      </w:r>
    </w:p>
  </w:footnote>
  <w:footnote w:type="continuationSeparator" w:id="1">
    <w:p w:rsidR="00E45D4F" w:rsidRDefault="00E45D4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071131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071131" w:rsidP="00BA49E8">
    <w:pPr>
      <w:ind w:right="1560"/>
      <w:rPr>
        <w:caps/>
        <w:color w:val="31849B" w:themeColor="accent5" w:themeShade="BF"/>
        <w:lang w:eastAsia="zh-CN"/>
      </w:rPr>
    </w:pPr>
    <w:r w:rsidRPr="00071131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14DA2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8316B0">
      <w:rPr>
        <w:rFonts w:ascii="Calibri" w:hAnsi="Calibri" w:cs="Calibri"/>
        <w:b/>
        <w:bCs/>
        <w:noProof/>
        <w:sz w:val="18"/>
        <w:szCs w:val="18"/>
        <w:lang w:eastAsia="zh-CN"/>
      </w:rPr>
      <w:t>Sustainable Development</w:t>
    </w:r>
    <w:r w:rsidRPr="008316B0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8316B0">
      <w:rPr>
        <w:rFonts w:ascii="Calibri" w:hAnsi="Calibri" w:cs="Calibri" w:hint="eastAsia"/>
        <w:b/>
        <w:bCs/>
        <w:noProof/>
        <w:sz w:val="18"/>
        <w:szCs w:val="18"/>
        <w:lang w:eastAsia="zh-CN"/>
      </w:rPr>
      <w:t>可持续发展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9938E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272D0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9938E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272D00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071131">
      <w:rPr>
        <w:rFonts w:asciiTheme="minorHAnsi" w:hAnsiTheme="minorHAnsi"/>
        <w:sz w:val="18"/>
        <w:szCs w:val="18"/>
      </w:rPr>
      <w:fldChar w:fldCharType="begin"/>
    </w:r>
    <w:r w:rsidR="00CF15CE">
      <w:rPr>
        <w:rFonts w:asciiTheme="minorHAnsi" w:hAnsiTheme="minorHAnsi"/>
        <w:sz w:val="18"/>
        <w:szCs w:val="18"/>
      </w:rPr>
      <w:instrText xml:space="preserve"> HYPERLINK "</w:instrText>
    </w:r>
    <w:r w:rsidR="00CF15CE" w:rsidRPr="00CF15CE">
      <w:rPr>
        <w:rFonts w:asciiTheme="minorHAnsi" w:hAnsiTheme="minorHAnsi"/>
        <w:sz w:val="18"/>
        <w:szCs w:val="18"/>
      </w:rPr>
      <w:instrText>http</w:instrText>
    </w:r>
    <w:r w:rsidR="00CF15CE" w:rsidRPr="00CF15CE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CF15CE" w:rsidRPr="00CF15CE">
      <w:rPr>
        <w:rFonts w:asciiTheme="minorHAnsi" w:hAnsiTheme="minorHAnsi"/>
        <w:sz w:val="18"/>
        <w:szCs w:val="18"/>
      </w:rPr>
      <w:instrText>://www.hanspub.org/journal/</w:instrText>
    </w:r>
    <w:r w:rsidR="00CF15CE" w:rsidRPr="00CF15CE">
      <w:rPr>
        <w:rFonts w:asciiTheme="minorHAnsi" w:hAnsiTheme="minorHAnsi"/>
        <w:sz w:val="18"/>
        <w:szCs w:val="18"/>
        <w:lang w:eastAsia="zh-CN"/>
      </w:rPr>
      <w:instrText>sd</w:instrText>
    </w:r>
    <w:r w:rsidR="00CF15CE">
      <w:rPr>
        <w:rFonts w:asciiTheme="minorHAnsi" w:hAnsiTheme="minorHAnsi"/>
        <w:sz w:val="18"/>
        <w:szCs w:val="18"/>
      </w:rPr>
      <w:instrText xml:space="preserve">" </w:instrText>
    </w:r>
    <w:r w:rsidR="00071131">
      <w:rPr>
        <w:rFonts w:asciiTheme="minorHAnsi" w:hAnsiTheme="minorHAnsi"/>
        <w:sz w:val="18"/>
        <w:szCs w:val="18"/>
      </w:rPr>
      <w:fldChar w:fldCharType="separate"/>
    </w:r>
    <w:r w:rsidR="00CF15CE" w:rsidRPr="00A14354">
      <w:rPr>
        <w:rStyle w:val="a3"/>
        <w:rFonts w:asciiTheme="minorHAnsi" w:hAnsiTheme="minorHAnsi"/>
        <w:sz w:val="18"/>
        <w:szCs w:val="18"/>
      </w:rPr>
      <w:t>http</w:t>
    </w:r>
    <w:r w:rsidR="00CF15CE" w:rsidRPr="00A14354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CF15CE" w:rsidRPr="00A14354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CF15CE" w:rsidRPr="00A14354">
      <w:rPr>
        <w:rStyle w:val="a3"/>
        <w:rFonts w:asciiTheme="minorHAnsi" w:hAnsiTheme="minorHAnsi"/>
        <w:sz w:val="18"/>
        <w:szCs w:val="18"/>
        <w:lang w:eastAsia="zh-CN"/>
      </w:rPr>
      <w:t>sd</w:t>
    </w:r>
    <w:r w:rsidR="00071131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071131" w:rsidP="00C71C4F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272D00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sd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2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09EC"/>
    <w:rsid w:val="0001168B"/>
    <w:rsid w:val="0001236F"/>
    <w:rsid w:val="00012650"/>
    <w:rsid w:val="000138D6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A02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253A"/>
    <w:rsid w:val="00054E6E"/>
    <w:rsid w:val="00060B4F"/>
    <w:rsid w:val="00060E82"/>
    <w:rsid w:val="00061E9B"/>
    <w:rsid w:val="00064399"/>
    <w:rsid w:val="00064C8E"/>
    <w:rsid w:val="00064E33"/>
    <w:rsid w:val="000650DB"/>
    <w:rsid w:val="00065886"/>
    <w:rsid w:val="0006595F"/>
    <w:rsid w:val="00066D7D"/>
    <w:rsid w:val="00067112"/>
    <w:rsid w:val="00070C5E"/>
    <w:rsid w:val="00071131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25DD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55C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57E9C"/>
    <w:rsid w:val="00160638"/>
    <w:rsid w:val="0016132A"/>
    <w:rsid w:val="00161CC6"/>
    <w:rsid w:val="00161E27"/>
    <w:rsid w:val="001620E2"/>
    <w:rsid w:val="00163E8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0CB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71A8"/>
    <w:rsid w:val="0027040B"/>
    <w:rsid w:val="0027089A"/>
    <w:rsid w:val="0027151F"/>
    <w:rsid w:val="00271A6B"/>
    <w:rsid w:val="0027215A"/>
    <w:rsid w:val="00272568"/>
    <w:rsid w:val="00272D00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E6407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151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671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4B6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258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22FF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1C8A"/>
    <w:rsid w:val="004B32D8"/>
    <w:rsid w:val="004B37D2"/>
    <w:rsid w:val="004B4B1A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4669"/>
    <w:rsid w:val="004D7A1A"/>
    <w:rsid w:val="004E1EF5"/>
    <w:rsid w:val="004E35E0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863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49E2"/>
    <w:rsid w:val="0061538C"/>
    <w:rsid w:val="006160C2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D7068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56D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15F1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36B83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93A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58C4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3F6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7F6BE8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9AE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7286A"/>
    <w:rsid w:val="008745D3"/>
    <w:rsid w:val="00874E3A"/>
    <w:rsid w:val="0087553E"/>
    <w:rsid w:val="00875C2C"/>
    <w:rsid w:val="0087758C"/>
    <w:rsid w:val="00877CDF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6BA5"/>
    <w:rsid w:val="0089710A"/>
    <w:rsid w:val="00897F4B"/>
    <w:rsid w:val="008A0024"/>
    <w:rsid w:val="008A1193"/>
    <w:rsid w:val="008A1281"/>
    <w:rsid w:val="008A1FF9"/>
    <w:rsid w:val="008A22A1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912"/>
    <w:rsid w:val="008F4B31"/>
    <w:rsid w:val="008F59CF"/>
    <w:rsid w:val="008F5F87"/>
    <w:rsid w:val="008F6DAB"/>
    <w:rsid w:val="008F709B"/>
    <w:rsid w:val="008F7490"/>
    <w:rsid w:val="008F756C"/>
    <w:rsid w:val="009003C6"/>
    <w:rsid w:val="009005AF"/>
    <w:rsid w:val="00900644"/>
    <w:rsid w:val="009031B9"/>
    <w:rsid w:val="009046D5"/>
    <w:rsid w:val="009069CF"/>
    <w:rsid w:val="009127DF"/>
    <w:rsid w:val="00912B8D"/>
    <w:rsid w:val="0091361E"/>
    <w:rsid w:val="009154AB"/>
    <w:rsid w:val="00915EDC"/>
    <w:rsid w:val="00917D7F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3C5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86B3F"/>
    <w:rsid w:val="00990CA3"/>
    <w:rsid w:val="00990DF6"/>
    <w:rsid w:val="00993357"/>
    <w:rsid w:val="009938E6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832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231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E7E2D"/>
    <w:rsid w:val="00AF17F7"/>
    <w:rsid w:val="00AF6206"/>
    <w:rsid w:val="00AF6660"/>
    <w:rsid w:val="00B01B36"/>
    <w:rsid w:val="00B03AB5"/>
    <w:rsid w:val="00B03C2B"/>
    <w:rsid w:val="00B05464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66783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598"/>
    <w:rsid w:val="00B917DA"/>
    <w:rsid w:val="00B918B4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B018D"/>
    <w:rsid w:val="00BB0609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C9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1C4F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5B1A"/>
    <w:rsid w:val="00CE6B1B"/>
    <w:rsid w:val="00CE7273"/>
    <w:rsid w:val="00CE742C"/>
    <w:rsid w:val="00CE7FFD"/>
    <w:rsid w:val="00CF0240"/>
    <w:rsid w:val="00CF06EC"/>
    <w:rsid w:val="00CF0ABB"/>
    <w:rsid w:val="00CF15CE"/>
    <w:rsid w:val="00CF1E74"/>
    <w:rsid w:val="00CF28A5"/>
    <w:rsid w:val="00CF2E70"/>
    <w:rsid w:val="00CF34ED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1FA"/>
    <w:rsid w:val="00D8024A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6ED8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368E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246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4DA2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2DE"/>
    <w:rsid w:val="00E41863"/>
    <w:rsid w:val="00E42466"/>
    <w:rsid w:val="00E4306B"/>
    <w:rsid w:val="00E43352"/>
    <w:rsid w:val="00E44284"/>
    <w:rsid w:val="00E448D6"/>
    <w:rsid w:val="00E45D4F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1DB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971C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C5E2B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511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6D8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4650"/>
    <w:rsid w:val="00FC4869"/>
    <w:rsid w:val="00FC7564"/>
    <w:rsid w:val="00FD1C3C"/>
    <w:rsid w:val="00FD2751"/>
    <w:rsid w:val="00FD2B2B"/>
    <w:rsid w:val="00FD309E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sd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F6D49F-E4FA-4F97-A481-872AAD8005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08</cp:revision>
  <cp:lastPrinted>2013-11-05T03:48:00Z</cp:lastPrinted>
  <dcterms:created xsi:type="dcterms:W3CDTF">2016-08-11T02:17:00Z</dcterms:created>
  <dcterms:modified xsi:type="dcterms:W3CDTF">2023-11-24T07:19:00Z</dcterms:modified>
</cp:coreProperties>
</file>